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4E0C" w:rsidRDefault="00CB4E0C" w:rsidP="00CB4E0C">
      <w:pPr>
        <w:pStyle w:val="MTDisplayEquation"/>
      </w:pPr>
      <w:r>
        <w:tab/>
      </w:r>
      <w:r w:rsidR="006B29F7" w:rsidRPr="006B29F7">
        <w:rPr>
          <w:position w:val="-144"/>
        </w:rPr>
        <w:object w:dxaOrig="9200" w:dyaOrig="3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0.05pt;height:168.8pt" o:ole="">
            <v:imagedata r:id="rId4" o:title=""/>
          </v:shape>
          <o:OLEObject Type="Embed" ProgID="Equation.DSMT4" ShapeID="_x0000_i1025" DrawAspect="Content" ObjectID="_1742295414" r:id="rId5"/>
        </w:object>
      </w:r>
      <w:r>
        <w:t xml:space="preserve"> </w:t>
      </w:r>
    </w:p>
    <w:p w:rsidR="00457A1E" w:rsidRDefault="00457A1E"/>
    <w:sectPr w:rsidR="00457A1E" w:rsidSect="00457A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characterSpacingControl w:val="doNotCompress"/>
  <w:compat/>
  <w:rsids>
    <w:rsidRoot w:val="00CB4E0C"/>
    <w:rsid w:val="002E73AD"/>
    <w:rsid w:val="002F02F3"/>
    <w:rsid w:val="0039554E"/>
    <w:rsid w:val="00457A1E"/>
    <w:rsid w:val="00534D41"/>
    <w:rsid w:val="00553A75"/>
    <w:rsid w:val="00665FB5"/>
    <w:rsid w:val="006B29F7"/>
    <w:rsid w:val="007605FB"/>
    <w:rsid w:val="007C17BE"/>
    <w:rsid w:val="0098402C"/>
    <w:rsid w:val="009E5EB4"/>
    <w:rsid w:val="00C44910"/>
    <w:rsid w:val="00CB4E0C"/>
    <w:rsid w:val="00E80B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A1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B4E0C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CB4E0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</TotalTime>
  <Pages>1</Pages>
  <Words>4</Words>
  <Characters>26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7</cp:revision>
  <dcterms:created xsi:type="dcterms:W3CDTF">2023-04-05T11:24:00Z</dcterms:created>
  <dcterms:modified xsi:type="dcterms:W3CDTF">2023-04-06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